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160"/>
      <w:bookmarkStart w:id="11" w:name="_Toc2323337"/>
      <w:bookmarkStart w:id="12" w:name="_Toc527122773"/>
      <w:bookmarkStart w:id="13" w:name="_Toc33081807"/>
      <w:bookmarkStart w:id="14" w:name="_Toc139468165"/>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8166"/>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3389"/>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8904"/>
      <w:bookmarkStart w:id="25" w:name="_Toc23249"/>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33081811"/>
      <w:bookmarkStart w:id="35" w:name="_Toc27193_WPSOffice_Level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7221"/>
      <w:bookmarkStart w:id="42" w:name="_Toc16970458"/>
      <w:bookmarkStart w:id="43" w:name="_Toc363200274"/>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20067_WPSOffice_Level2"/>
      <w:bookmarkStart w:id="48" w:name="_Toc363200275"/>
      <w:bookmarkStart w:id="49" w:name="_Toc7413"/>
      <w:bookmarkStart w:id="50" w:name="_Toc33081813"/>
      <w:bookmarkStart w:id="51" w:name="_Toc16970459"/>
      <w:bookmarkStart w:id="52" w:name="_Toc15947"/>
      <w:bookmarkStart w:id="53" w:name="_Toc29043_WPSOffice_Level1"/>
      <w:bookmarkStart w:id="54" w:name="_Toc33081815"/>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21272"/>
      <w:bookmarkStart w:id="59" w:name="_Toc19836"/>
      <w:bookmarkStart w:id="60" w:name="_Toc28661_WPSOffice_Level2"/>
      <w:bookmarkStart w:id="61" w:name="_Toc363200276"/>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1513"/>
      <w:bookmarkStart w:id="70" w:name="_Toc22031_WPSOffice_Level2"/>
      <w:bookmarkStart w:id="71" w:name="_Toc33081816"/>
      <w:bookmarkStart w:id="72" w:name="_Toc139468173"/>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3081817"/>
      <w:bookmarkStart w:id="76" w:name="_Toc139468174"/>
      <w:bookmarkStart w:id="77" w:name="_Toc18512"/>
      <w:bookmarkStart w:id="78" w:name="_Toc23014_WPSOffice_Level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363200280"/>
      <w:bookmarkStart w:id="84" w:name="_Toc33081818"/>
      <w:bookmarkStart w:id="85" w:name="_Toc4430"/>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11219"/>
      <w:bookmarkStart w:id="92" w:name="_Toc20620_WPSOffice_Level2"/>
      <w:bookmarkStart w:id="93" w:name="_Toc33081819"/>
      <w:bookmarkStart w:id="94" w:name="_Toc139468176"/>
      <w:bookmarkStart w:id="95" w:name="_Toc363200281"/>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33081822"/>
      <w:bookmarkStart w:id="107" w:name="_Toc448494978"/>
      <w:bookmarkStart w:id="108" w:name="_Toc535575821"/>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145011566"/>
      <w:bookmarkStart w:id="118" w:name="_Toc69137769"/>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bookmarkStart w:id="216" w:name="_GoBack"/>
      <w:bookmarkEnd w:id="216"/>
    </w:p>
    <w:p>
      <w:pPr>
        <w:pStyle w:val="2"/>
        <w:rPr>
          <w:lang w:val="en-US"/>
        </w:rPr>
      </w:pPr>
      <w:bookmarkStart w:id="125" w:name="_Toc33081842"/>
      <w:bookmarkStart w:id="126" w:name="_Toc16970476"/>
      <w:bookmarkStart w:id="127" w:name="_Toc18729"/>
      <w:bookmarkStart w:id="128" w:name="_Toc139468195"/>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3081843"/>
      <w:bookmarkStart w:id="133" w:name="_Toc16970477"/>
      <w:bookmarkStart w:id="134" w:name="_Toc17894_WPSOffice_Level2"/>
      <w:bookmarkStart w:id="135" w:name="_Toc10487"/>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32601_WPSOffice_Level2"/>
      <w:bookmarkStart w:id="138" w:name="_Toc4177_WPSOffice_Level2"/>
      <w:bookmarkStart w:id="139" w:name="_Toc344_WPSOffice_Level2"/>
      <w:bookmarkStart w:id="140" w:name="_Toc17094_WPSOffice_Level2"/>
      <w:bookmarkStart w:id="141" w:name="_Toc30027_WPSOffice_Level2"/>
      <w:bookmarkStart w:id="142" w:name="_Toc6739_WPSOffice_Level2"/>
      <w:bookmarkStart w:id="143" w:name="_Toc17918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1816_WPSOffice_Level2"/>
      <w:bookmarkStart w:id="147" w:name="_Toc32436_WPSOffice_Level2"/>
      <w:bookmarkStart w:id="148" w:name="_Toc28569_WPSOffice_Level2"/>
      <w:bookmarkStart w:id="149" w:name="_Toc12639_WPSOffice_Level2"/>
      <w:bookmarkStart w:id="150" w:name="_Toc17958_WPSOffice_Level2"/>
      <w:bookmarkStart w:id="151" w:name="_Toc26420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9684_WPSOffice_Level2"/>
      <w:bookmarkStart w:id="163" w:name="_Toc16970480"/>
      <w:bookmarkStart w:id="164" w:name="_Toc33081846"/>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0432FF"/>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63200296"/>
      <w:bookmarkStart w:id="191" w:name="_Toc139468204"/>
      <w:bookmarkStart w:id="192" w:name="_Toc12237_WPSOffice_Level2"/>
      <w:bookmarkStart w:id="193" w:name="_Toc489525727"/>
      <w:bookmarkStart w:id="194" w:name="_Toc33081848"/>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489525728"/>
      <w:bookmarkStart w:id="196" w:name="_Toc17823_WPSOffice_Level2"/>
      <w:bookmarkStart w:id="197" w:name="_Toc33081849"/>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363200298"/>
      <w:bookmarkStart w:id="201" w:name="_Toc489525729"/>
      <w:bookmarkStart w:id="202" w:name="_Toc16692858"/>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6692859"/>
      <w:bookmarkStart w:id="209" w:name="_Toc139468207"/>
      <w:bookmarkStart w:id="210" w:name="_Toc400755570"/>
      <w:bookmarkStart w:id="211" w:name="_Toc400749808"/>
      <w:bookmarkStart w:id="212" w:name="_Toc400755287"/>
      <w:bookmarkStart w:id="213" w:name="_Toc12984_WPSOffice_Level1"/>
      <w:bookmarkStart w:id="214" w:name="_Toc17841205"/>
      <w:bookmarkStart w:id="215" w:name="_Toc489525730"/>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9D942BB"/>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3:00:28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